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71D" w:rsidRDefault="00E61D40" w:rsidP="00D1571D">
      <w:pPr>
        <w:ind w:left="360"/>
      </w:pPr>
      <w:r>
        <w:t>MATH 1441_I</w:t>
      </w:r>
      <w:r w:rsidR="00036A0A">
        <w:t xml:space="preserve">   Test 3 April 1</w:t>
      </w:r>
      <w:r w:rsidR="00EC1EF3">
        <w:t>0</w:t>
      </w:r>
      <w:r w:rsidR="00036A0A">
        <w:t>, 201</w:t>
      </w:r>
      <w:r w:rsidR="00EC1EF3">
        <w:t>3</w:t>
      </w:r>
      <w:r w:rsidR="002B31AA">
        <w:t xml:space="preserve">       Name _________________________</w:t>
      </w:r>
    </w:p>
    <w:p w:rsidR="00835CAC" w:rsidRDefault="00835CAC" w:rsidP="00835CAC">
      <w:pPr>
        <w:ind w:left="360"/>
      </w:pPr>
    </w:p>
    <w:p w:rsidR="0080108C" w:rsidRDefault="0080108C" w:rsidP="006212F2">
      <w:pPr>
        <w:ind w:left="360"/>
      </w:pPr>
      <w:r>
        <w:t>1</w:t>
      </w:r>
      <w:r w:rsidR="00D1571D">
        <w:t xml:space="preserve">. Evaluate </w:t>
      </w:r>
      <w:r w:rsidR="00E61D40" w:rsidRPr="002D2EC2">
        <w:rPr>
          <w:position w:val="-28"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55pt;height:34pt" o:ole="">
            <v:imagedata r:id="rId8" o:title=""/>
          </v:shape>
          <o:OLEObject Type="Embed" ProgID="Equation.DSMT4" ShapeID="_x0000_i1025" DrawAspect="Content" ObjectID="_1427027362" r:id="rId9"/>
        </w:object>
      </w:r>
      <w:r w:rsidR="007E012A">
        <w:t xml:space="preserve"> </w:t>
      </w:r>
    </w:p>
    <w:p w:rsidR="0080108C" w:rsidRDefault="0080108C" w:rsidP="00DC1C4D">
      <w:pPr>
        <w:ind w:left="360"/>
      </w:pPr>
    </w:p>
    <w:p w:rsidR="0080108C" w:rsidRDefault="0080108C" w:rsidP="0080108C">
      <w:pPr>
        <w:ind w:left="360"/>
      </w:pPr>
      <w:r>
        <w:t xml:space="preserve">2. Given </w:t>
      </w:r>
      <w:proofErr w:type="gramStart"/>
      <w:r>
        <w:t xml:space="preserve">that </w:t>
      </w:r>
      <w:proofErr w:type="gramEnd"/>
      <w:r w:rsidRPr="002D2EC2">
        <w:rPr>
          <w:position w:val="-18"/>
        </w:rPr>
        <w:object w:dxaOrig="1280" w:dyaOrig="520">
          <v:shape id="_x0000_i1026" type="#_x0000_t75" style="width:63.95pt;height:26.5pt" o:ole="">
            <v:imagedata r:id="rId10" o:title=""/>
          </v:shape>
          <o:OLEObject Type="Embed" ProgID="Equation.DSMT4" ShapeID="_x0000_i1026" DrawAspect="Content" ObjectID="_1427027363" r:id="rId11"/>
        </w:object>
      </w:r>
      <w:r>
        <w:t xml:space="preserve">, </w:t>
      </w:r>
      <w:r w:rsidR="001F74A9" w:rsidRPr="002D2EC2">
        <w:rPr>
          <w:position w:val="-18"/>
        </w:rPr>
        <w:object w:dxaOrig="1300" w:dyaOrig="520">
          <v:shape id="_x0000_i1027" type="#_x0000_t75" style="width:65.1pt;height:26.5pt" o:ole="">
            <v:imagedata r:id="rId12" o:title=""/>
          </v:shape>
          <o:OLEObject Type="Embed" ProgID="Equation.DSMT4" ShapeID="_x0000_i1027" DrawAspect="Content" ObjectID="_1427027364" r:id="rId13"/>
        </w:object>
      </w:r>
      <w:r>
        <w:t xml:space="preserve">, and </w:t>
      </w:r>
      <w:r w:rsidR="001F74A9" w:rsidRPr="002D2EC2">
        <w:rPr>
          <w:position w:val="-18"/>
        </w:rPr>
        <w:object w:dxaOrig="1320" w:dyaOrig="520">
          <v:shape id="_x0000_i1028" type="#_x0000_t75" style="width:66.25pt;height:26.5pt" o:ole="">
            <v:imagedata r:id="rId14" o:title=""/>
          </v:shape>
          <o:OLEObject Type="Embed" ProgID="Equation.DSMT4" ShapeID="_x0000_i1028" DrawAspect="Content" ObjectID="_1427027365" r:id="rId15"/>
        </w:object>
      </w:r>
      <w:r>
        <w:t xml:space="preserve">. </w:t>
      </w:r>
    </w:p>
    <w:p w:rsidR="0080108C" w:rsidRDefault="0080108C" w:rsidP="0080108C">
      <w:pPr>
        <w:ind w:left="360"/>
      </w:pPr>
      <w:r>
        <w:t>Find:</w:t>
      </w:r>
    </w:p>
    <w:p w:rsidR="0080108C" w:rsidRDefault="0080108C" w:rsidP="0080108C">
      <w:pPr>
        <w:ind w:left="360"/>
        <w:rPr>
          <w:position w:val="-18"/>
        </w:rPr>
      </w:pPr>
      <w:r>
        <w:t xml:space="preserve">a) </w:t>
      </w:r>
      <w:r w:rsidR="001F74A9" w:rsidRPr="002D2EC2">
        <w:rPr>
          <w:position w:val="-18"/>
        </w:rPr>
        <w:object w:dxaOrig="1680" w:dyaOrig="520">
          <v:shape id="_x0000_i1029" type="#_x0000_t75" style="width:84.1pt;height:26.5pt" o:ole="">
            <v:imagedata r:id="rId16" o:title=""/>
          </v:shape>
          <o:OLEObject Type="Embed" ProgID="Equation.DSMT4" ShapeID="_x0000_i1029" DrawAspect="Content" ObjectID="_1427027366" r:id="rId17"/>
        </w:object>
      </w:r>
      <w:r w:rsidR="002B4348">
        <w:rPr>
          <w:position w:val="-18"/>
        </w:rPr>
        <w:t xml:space="preserve">     </w:t>
      </w:r>
      <w:r>
        <w:rPr>
          <w:position w:val="-18"/>
        </w:rPr>
        <w:t xml:space="preserve">           </w:t>
      </w:r>
    </w:p>
    <w:p w:rsidR="008417FD" w:rsidRDefault="0080108C" w:rsidP="0080108C">
      <w:pPr>
        <w:ind w:left="360"/>
        <w:rPr>
          <w:position w:val="-18"/>
        </w:rPr>
      </w:pPr>
      <w:r>
        <w:rPr>
          <w:position w:val="-18"/>
        </w:rPr>
        <w:t xml:space="preserve"> </w:t>
      </w:r>
      <w:r>
        <w:t xml:space="preserve">b) </w:t>
      </w:r>
      <w:r w:rsidR="001F74A9" w:rsidRPr="00262C0C">
        <w:rPr>
          <w:position w:val="-18"/>
        </w:rPr>
        <w:object w:dxaOrig="960" w:dyaOrig="520">
          <v:shape id="_x0000_i1030" type="#_x0000_t75" style="width:47.8pt;height:26.5pt" o:ole="">
            <v:imagedata r:id="rId18" o:title=""/>
          </v:shape>
          <o:OLEObject Type="Embed" ProgID="Equation.DSMT4" ShapeID="_x0000_i1030" DrawAspect="Content" ObjectID="_1427027367" r:id="rId19"/>
        </w:object>
      </w:r>
    </w:p>
    <w:p w:rsidR="0080108C" w:rsidRDefault="008417FD" w:rsidP="0080108C">
      <w:pPr>
        <w:ind w:left="360"/>
        <w:rPr>
          <w:position w:val="-18"/>
        </w:rPr>
      </w:pPr>
      <w:r>
        <w:rPr>
          <w:position w:val="-18"/>
        </w:rPr>
        <w:t xml:space="preserve">c) </w:t>
      </w:r>
      <w:r w:rsidRPr="00262C0C">
        <w:rPr>
          <w:position w:val="-18"/>
        </w:rPr>
        <w:object w:dxaOrig="960" w:dyaOrig="520">
          <v:shape id="_x0000_i1031" type="#_x0000_t75" style="width:47.8pt;height:26.5pt" o:ole="">
            <v:imagedata r:id="rId20" o:title=""/>
          </v:shape>
          <o:OLEObject Type="Embed" ProgID="Equation.DSMT4" ShapeID="_x0000_i1031" DrawAspect="Content" ObjectID="_1427027368" r:id="rId21"/>
        </w:object>
      </w:r>
      <w:r>
        <w:rPr>
          <w:position w:val="-18"/>
        </w:rPr>
        <w:t xml:space="preserve">                 </w:t>
      </w:r>
      <w:r w:rsidR="007E012A">
        <w:rPr>
          <w:position w:val="-18"/>
        </w:rPr>
        <w:t xml:space="preserve">                 </w:t>
      </w:r>
    </w:p>
    <w:p w:rsidR="0080108C" w:rsidRDefault="0080108C" w:rsidP="006212F2"/>
    <w:p w:rsidR="00F44CAD" w:rsidRDefault="00F44CAD" w:rsidP="00F44CAD">
      <w:pPr>
        <w:ind w:left="360"/>
      </w:pPr>
      <w:r>
        <w:t xml:space="preserve">3. Solve the initial value problem, </w:t>
      </w:r>
      <w:r w:rsidRPr="00001488">
        <w:rPr>
          <w:position w:val="-24"/>
        </w:rPr>
        <w:object w:dxaOrig="3019" w:dyaOrig="620">
          <v:shape id="_x0000_i1032" type="#_x0000_t75" style="width:151.5pt;height:30.55pt" o:ole="">
            <v:imagedata r:id="rId22" o:title=""/>
          </v:shape>
          <o:OLEObject Type="Embed" ProgID="Equation.DSMT4" ShapeID="_x0000_i1032" DrawAspect="Content" ObjectID="_1427027369" r:id="rId23"/>
        </w:object>
      </w:r>
      <w:r>
        <w:rPr>
          <w:position w:val="-24"/>
        </w:rPr>
        <w:t xml:space="preserve"> </w:t>
      </w:r>
      <w:r>
        <w:t xml:space="preserve">There are infinitely many functions that might work, but I want the only one that passes through </w:t>
      </w:r>
      <w:proofErr w:type="gramStart"/>
      <w:r>
        <w:t xml:space="preserve">( </w:t>
      </w:r>
      <w:proofErr w:type="gramEnd"/>
      <w:r w:rsidRPr="00FF6D03">
        <w:rPr>
          <w:position w:val="-24"/>
        </w:rPr>
        <w:object w:dxaOrig="260" w:dyaOrig="620">
          <v:shape id="_x0000_i1033" type="#_x0000_t75" style="width:13.25pt;height:31.1pt" o:ole="">
            <v:imagedata r:id="rId24" o:title=""/>
          </v:shape>
          <o:OLEObject Type="Embed" ProgID="Equation.DSMT4" ShapeID="_x0000_i1033" DrawAspect="Content" ObjectID="_1427027370" r:id="rId25"/>
        </w:object>
      </w:r>
      <w:r>
        <w:t>, 2).</w:t>
      </w:r>
    </w:p>
    <w:p w:rsidR="0080108C" w:rsidRDefault="0080108C" w:rsidP="00AB674D">
      <w:pPr>
        <w:ind w:left="360"/>
      </w:pPr>
    </w:p>
    <w:p w:rsidR="0080108C" w:rsidRDefault="0080108C" w:rsidP="0080108C"/>
    <w:p w:rsidR="00001488" w:rsidRDefault="0080108C" w:rsidP="00AB674D">
      <w:pPr>
        <w:ind w:left="360"/>
      </w:pPr>
      <w:r>
        <w:t>4</w:t>
      </w:r>
      <w:r w:rsidR="00001488">
        <w:t>. Find the following indefinite integrals.</w:t>
      </w:r>
    </w:p>
    <w:p w:rsidR="00D1571D" w:rsidRDefault="006A4DED" w:rsidP="00AB674D">
      <w:pPr>
        <w:ind w:left="360"/>
        <w:rPr>
          <w:position w:val="-16"/>
        </w:rPr>
      </w:pPr>
      <w:r w:rsidRPr="000F4F31">
        <w:rPr>
          <w:position w:val="-16"/>
        </w:rPr>
        <w:object w:dxaOrig="1140" w:dyaOrig="440">
          <v:shape id="_x0000_i1046" type="#_x0000_t75" style="width:56.45pt;height:21.9pt" o:ole="">
            <v:imagedata r:id="rId26" o:title=""/>
          </v:shape>
          <o:OLEObject Type="Embed" ProgID="Equation.DSMT4" ShapeID="_x0000_i1046" DrawAspect="Content" ObjectID="_1427027371" r:id="rId27"/>
        </w:object>
      </w:r>
      <w:r w:rsidR="007E012A">
        <w:rPr>
          <w:position w:val="-16"/>
        </w:rPr>
        <w:t xml:space="preserve"> </w:t>
      </w:r>
    </w:p>
    <w:p w:rsidR="006A4DED" w:rsidRDefault="006A4DED" w:rsidP="00AB674D">
      <w:pPr>
        <w:ind w:left="360"/>
        <w:rPr>
          <w:position w:val="-16"/>
        </w:rPr>
      </w:pPr>
    </w:p>
    <w:p w:rsidR="006A4DED" w:rsidRDefault="006A4DED" w:rsidP="00AB674D">
      <w:pPr>
        <w:ind w:left="360"/>
      </w:pPr>
      <w:bookmarkStart w:id="0" w:name="_GoBack"/>
      <w:bookmarkEnd w:id="0"/>
    </w:p>
    <w:p w:rsidR="00DD23F0" w:rsidRDefault="00F44CAD" w:rsidP="00DD23F0">
      <w:pPr>
        <w:ind w:left="360"/>
      </w:pPr>
      <w:r w:rsidRPr="007E012A">
        <w:rPr>
          <w:position w:val="-24"/>
        </w:rPr>
        <w:object w:dxaOrig="1680" w:dyaOrig="660">
          <v:shape id="_x0000_i1035" type="#_x0000_t75" style="width:84.1pt;height:32.85pt" o:ole="">
            <v:imagedata r:id="rId28" o:title=""/>
          </v:shape>
          <o:OLEObject Type="Embed" ProgID="Equation.DSMT4" ShapeID="_x0000_i1035" DrawAspect="Content" ObjectID="_1427027372" r:id="rId29"/>
        </w:object>
      </w:r>
      <w:r w:rsidR="00DD23F0">
        <w:t xml:space="preserve">  </w:t>
      </w:r>
      <w:r w:rsidR="00DD23F0">
        <w:sym w:font="Wingdings" w:char="F0E0"/>
      </w:r>
      <w:r w:rsidR="00DD23F0">
        <w:t>You will need to do some algebra here first.</w:t>
      </w:r>
    </w:p>
    <w:p w:rsidR="00D1571D" w:rsidRDefault="00D1571D" w:rsidP="00AB674D">
      <w:pPr>
        <w:ind w:left="360"/>
      </w:pPr>
    </w:p>
    <w:p w:rsidR="00DD23F0" w:rsidRDefault="00DD23F0" w:rsidP="00AB674D">
      <w:pPr>
        <w:ind w:left="360"/>
      </w:pPr>
    </w:p>
    <w:p w:rsidR="008E4EA0" w:rsidRDefault="006A4DED" w:rsidP="00E303B5">
      <w:pPr>
        <w:ind w:left="360"/>
      </w:pPr>
      <w:r w:rsidRPr="000F4F31">
        <w:rPr>
          <w:position w:val="-16"/>
        </w:rPr>
        <w:object w:dxaOrig="1880" w:dyaOrig="440">
          <v:shape id="_x0000_i1048" type="#_x0000_t75" style="width:93.9pt;height:21.9pt" o:ole="">
            <v:imagedata r:id="rId30" o:title=""/>
          </v:shape>
          <o:OLEObject Type="Embed" ProgID="Equation.DSMT4" ShapeID="_x0000_i1048" DrawAspect="Content" ObjectID="_1427027373" r:id="rId31"/>
        </w:object>
      </w:r>
    </w:p>
    <w:p w:rsidR="00E303B5" w:rsidRDefault="00E303B5" w:rsidP="00E303B5">
      <w:pPr>
        <w:ind w:left="360"/>
      </w:pPr>
    </w:p>
    <w:p w:rsidR="00DD23F0" w:rsidRDefault="00DD23F0" w:rsidP="00E303B5">
      <w:pPr>
        <w:ind w:left="360"/>
      </w:pPr>
    </w:p>
    <w:p w:rsidR="008E4EA0" w:rsidRDefault="00F44CAD" w:rsidP="008E4EA0">
      <w:pPr>
        <w:ind w:left="360"/>
      </w:pPr>
      <w:r w:rsidRPr="00001488">
        <w:rPr>
          <w:position w:val="-16"/>
        </w:rPr>
        <w:object w:dxaOrig="2380" w:dyaOrig="440">
          <v:shape id="_x0000_i1037" type="#_x0000_t75" style="width:119.8pt;height:21.9pt" o:ole="">
            <v:imagedata r:id="rId32" o:title=""/>
          </v:shape>
          <o:OLEObject Type="Embed" ProgID="Equation.DSMT4" ShapeID="_x0000_i1037" DrawAspect="Content" ObjectID="_1427027374" r:id="rId33"/>
        </w:object>
      </w:r>
      <w:r w:rsidR="008E4EA0">
        <w:t xml:space="preserve"> </w:t>
      </w:r>
      <w:r w:rsidR="00DD23F0">
        <w:sym w:font="Wingdings" w:char="F0E0"/>
      </w:r>
      <w:r>
        <w:t>Factor and t</w:t>
      </w:r>
      <w:r w:rsidR="008E4EA0">
        <w:t>ry a trigonometric identity on this one.</w:t>
      </w:r>
    </w:p>
    <w:p w:rsidR="00DD23F0" w:rsidRDefault="00DD23F0" w:rsidP="008E4EA0">
      <w:pPr>
        <w:ind w:left="360"/>
      </w:pPr>
    </w:p>
    <w:p w:rsidR="00DD23F0" w:rsidRDefault="00DD23F0" w:rsidP="008E4EA0">
      <w:pPr>
        <w:ind w:left="360"/>
      </w:pPr>
    </w:p>
    <w:p w:rsidR="0080108C" w:rsidRDefault="006A7BB3" w:rsidP="0080108C">
      <w:pPr>
        <w:ind w:left="360"/>
        <w:rPr>
          <w:position w:val="-16"/>
        </w:rPr>
      </w:pPr>
      <w:r w:rsidRPr="002B4348">
        <w:rPr>
          <w:position w:val="-24"/>
        </w:rPr>
        <w:object w:dxaOrig="2320" w:dyaOrig="620">
          <v:shape id="_x0000_i1038" type="#_x0000_t75" style="width:115.8pt;height:31.1pt" o:ole="">
            <v:imagedata r:id="rId34" o:title=""/>
          </v:shape>
          <o:OLEObject Type="Embed" ProgID="Equation.DSMT4" ShapeID="_x0000_i1038" DrawAspect="Content" ObjectID="_1427027375" r:id="rId35"/>
        </w:object>
      </w:r>
    </w:p>
    <w:p w:rsidR="0080108C" w:rsidRDefault="0080108C" w:rsidP="0080108C">
      <w:pPr>
        <w:ind w:left="360"/>
        <w:rPr>
          <w:position w:val="-16"/>
        </w:rPr>
      </w:pPr>
    </w:p>
    <w:p w:rsidR="0080108C" w:rsidRDefault="0080108C" w:rsidP="006A7BB3"/>
    <w:p w:rsidR="001D7E26" w:rsidRDefault="00A520AC" w:rsidP="00AB674D">
      <w:pPr>
        <w:ind w:left="360"/>
      </w:pPr>
      <w:r>
        <w:rPr>
          <w:noProof/>
        </w:rPr>
        <w:lastRenderedPageBreak/>
        <w:drawing>
          <wp:inline distT="0" distB="0" distL="0" distR="0">
            <wp:extent cx="3299155" cy="463203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9312" cy="4632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1A4" w:rsidRDefault="0080108C" w:rsidP="00A154D5">
      <w:r>
        <w:t>5</w:t>
      </w:r>
      <w:r w:rsidR="00784EC7">
        <w:t>.</w:t>
      </w:r>
      <w:r w:rsidR="00FC291C">
        <w:t xml:space="preserve"> </w:t>
      </w:r>
      <w:r w:rsidR="00784EC7">
        <w:t xml:space="preserve"> </w:t>
      </w:r>
      <w:r w:rsidR="005431A4">
        <w:t xml:space="preserve">F is an antiderivative of f(x) </w:t>
      </w:r>
      <w:r w:rsidR="00A520AC">
        <w:t>on [0, 5</w:t>
      </w:r>
      <w:r w:rsidR="002343FB">
        <w:t xml:space="preserve">] </w:t>
      </w:r>
      <w:r w:rsidR="005431A4">
        <w:t>and f(x) is diffe</w:t>
      </w:r>
      <w:r w:rsidR="00A520AC">
        <w:t>rentiable on [0, 8</w:t>
      </w:r>
      <w:r w:rsidR="00AA3285">
        <w:t xml:space="preserve">] except at 4, </w:t>
      </w:r>
      <w:r w:rsidR="00A520AC">
        <w:t xml:space="preserve">and 5. Note that </w:t>
      </w:r>
      <w:proofErr w:type="gramStart"/>
      <w:r w:rsidR="00A520AC">
        <w:t>f(</w:t>
      </w:r>
      <w:proofErr w:type="gramEnd"/>
      <w:r w:rsidR="00A520AC">
        <w:t>5) = 3 and F(5) = 7 and 2/3</w:t>
      </w:r>
    </w:p>
    <w:p w:rsidR="005431A4" w:rsidRDefault="00AA3285" w:rsidP="00AB674D">
      <w:pPr>
        <w:ind w:left="360"/>
      </w:pPr>
      <w:r>
        <w:t>a</w:t>
      </w:r>
      <w:r w:rsidR="005431A4">
        <w:t xml:space="preserve">) </w:t>
      </w:r>
      <w:proofErr w:type="gramStart"/>
      <w:r>
        <w:t>f</w:t>
      </w:r>
      <w:proofErr w:type="gramEnd"/>
      <w:r>
        <w:t xml:space="preserve"> has infinitely many</w:t>
      </w:r>
      <w:r w:rsidR="005431A4">
        <w:t xml:space="preserve"> antiderivative</w:t>
      </w:r>
      <w:r w:rsidR="00DF1E31">
        <w:t xml:space="preserve">s, so draw </w:t>
      </w:r>
      <w:r>
        <w:t>one</w:t>
      </w:r>
      <w:r w:rsidR="00DF1E31">
        <w:t xml:space="preserve"> that is different than F</w:t>
      </w:r>
      <w:r>
        <w:t>.</w:t>
      </w:r>
    </w:p>
    <w:p w:rsidR="005431A4" w:rsidRDefault="002343FB" w:rsidP="00AB674D">
      <w:pPr>
        <w:ind w:left="360"/>
      </w:pPr>
      <w:r>
        <w:t>b</w:t>
      </w:r>
      <w:r w:rsidR="005431A4">
        <w:t xml:space="preserve">) </w:t>
      </w:r>
      <w:r w:rsidR="00EF0492">
        <w:t>Evaluate</w:t>
      </w:r>
      <w:r w:rsidR="005431A4">
        <w:t xml:space="preserve"> </w:t>
      </w:r>
      <w:r w:rsidR="00A520AC" w:rsidRPr="005431A4">
        <w:rPr>
          <w:position w:val="-18"/>
        </w:rPr>
        <w:object w:dxaOrig="999" w:dyaOrig="520">
          <v:shape id="_x0000_i1039" type="#_x0000_t75" style="width:50.1pt;height:26.5pt" o:ole="">
            <v:imagedata r:id="rId37" o:title=""/>
          </v:shape>
          <o:OLEObject Type="Embed" ProgID="Equation.DSMT4" ShapeID="_x0000_i1039" DrawAspect="Content" ObjectID="_1427027376" r:id="rId38"/>
        </w:object>
      </w:r>
      <w:r w:rsidR="00A520AC">
        <w:t>using geometry.</w:t>
      </w:r>
      <w:r w:rsidR="002B4348">
        <w:t xml:space="preserve"> </w:t>
      </w:r>
    </w:p>
    <w:p w:rsidR="00EF0492" w:rsidRDefault="00A154D5" w:rsidP="002B4348">
      <w:pPr>
        <w:ind w:left="360"/>
      </w:pPr>
      <w:r>
        <w:t>c</w:t>
      </w:r>
      <w:r w:rsidR="00EF0492">
        <w:t xml:space="preserve">) Evaluate </w:t>
      </w:r>
      <w:r w:rsidR="00A520AC" w:rsidRPr="00EF0492">
        <w:rPr>
          <w:position w:val="-18"/>
        </w:rPr>
        <w:object w:dxaOrig="999" w:dyaOrig="520">
          <v:shape id="_x0000_i1040" type="#_x0000_t75" style="width:50.1pt;height:26.5pt" o:ole="">
            <v:imagedata r:id="rId39" o:title=""/>
          </v:shape>
          <o:OLEObject Type="Embed" ProgID="Equation.DSMT4" ShapeID="_x0000_i1040" DrawAspect="Content" ObjectID="_1427027377" r:id="rId40"/>
        </w:object>
      </w:r>
      <w:r w:rsidR="00A520AC">
        <w:t>using the fundamental theorem of calculus.</w:t>
      </w:r>
    </w:p>
    <w:p w:rsidR="00784EC7" w:rsidRDefault="00A154D5" w:rsidP="00AB674D">
      <w:pPr>
        <w:ind w:left="360"/>
      </w:pPr>
      <w:r>
        <w:t>d</w:t>
      </w:r>
      <w:r w:rsidR="00A520AC">
        <w:t xml:space="preserve">) Find </w:t>
      </w:r>
      <w:proofErr w:type="gramStart"/>
      <w:r w:rsidR="00A520AC">
        <w:t>F’(</w:t>
      </w:r>
      <w:proofErr w:type="gramEnd"/>
      <w:r w:rsidR="00A520AC">
        <w:t>4</w:t>
      </w:r>
      <w:r w:rsidR="00784EC7">
        <w:t>).</w:t>
      </w:r>
      <w:r w:rsidR="002B4348">
        <w:t xml:space="preserve">  </w:t>
      </w:r>
    </w:p>
    <w:p w:rsidR="00784EC7" w:rsidRDefault="00A154D5" w:rsidP="00AB674D">
      <w:pPr>
        <w:ind w:left="360"/>
      </w:pPr>
      <w:r>
        <w:t>e</w:t>
      </w:r>
      <w:r w:rsidR="002343FB">
        <w:t xml:space="preserve">) Evaluate </w:t>
      </w:r>
      <w:r w:rsidR="00A520AC" w:rsidRPr="002343FB">
        <w:rPr>
          <w:position w:val="-18"/>
        </w:rPr>
        <w:object w:dxaOrig="999" w:dyaOrig="520">
          <v:shape id="_x0000_i1041" type="#_x0000_t75" style="width:50.1pt;height:26.5pt" o:ole="">
            <v:imagedata r:id="rId41" o:title=""/>
          </v:shape>
          <o:OLEObject Type="Embed" ProgID="Equation.DSMT4" ShapeID="_x0000_i1041" DrawAspect="Content" ObjectID="_1427027378" r:id="rId42"/>
        </w:object>
      </w:r>
    </w:p>
    <w:p w:rsidR="0006771B" w:rsidRDefault="00A154D5" w:rsidP="00D1571D">
      <w:pPr>
        <w:ind w:left="360"/>
      </w:pPr>
      <w:r>
        <w:t>f</w:t>
      </w:r>
      <w:r w:rsidR="00A520AC">
        <w:t>) If partitioning [3, 7</w:t>
      </w:r>
      <w:r w:rsidR="006212F2">
        <w:t>] into 4</w:t>
      </w:r>
      <w:r w:rsidR="0006771B">
        <w:t xml:space="preserve"> subintervals of equal length</w:t>
      </w:r>
      <w:r w:rsidR="00784EC7">
        <w:t xml:space="preserve">, find </w:t>
      </w:r>
      <w:r w:rsidR="0094284D">
        <w:t>an approximation to the</w:t>
      </w:r>
      <w:r w:rsidR="00784EC7">
        <w:t xml:space="preserve"> area under f </w:t>
      </w:r>
      <w:r w:rsidR="00547738">
        <w:t>on [</w:t>
      </w:r>
      <w:r w:rsidR="00A520AC">
        <w:t>3, 7</w:t>
      </w:r>
      <w:r w:rsidR="000F68D6">
        <w:t xml:space="preserve">] using right endpoints </w:t>
      </w:r>
      <w:r>
        <w:t>in the Riemann sum.</w:t>
      </w:r>
    </w:p>
    <w:p w:rsidR="00A154D5" w:rsidRDefault="00A154D5" w:rsidP="00D1571D">
      <w:pPr>
        <w:ind w:left="360"/>
      </w:pPr>
    </w:p>
    <w:p w:rsidR="00A154D5" w:rsidRDefault="00A154D5" w:rsidP="00D1571D">
      <w:pPr>
        <w:ind w:left="360"/>
      </w:pPr>
      <w:r>
        <w:t>g) Find the c in [0, 4] guaranteed by the mean value theorem for the function f.</w:t>
      </w:r>
    </w:p>
    <w:p w:rsidR="002D2EC2" w:rsidRDefault="002D2EC2" w:rsidP="009907BA"/>
    <w:p w:rsidR="00DB6B04" w:rsidRDefault="00DB6B04" w:rsidP="009907BA"/>
    <w:p w:rsidR="009907BA" w:rsidRDefault="009907BA" w:rsidP="00AB674D">
      <w:pPr>
        <w:ind w:left="360"/>
        <w:rPr>
          <w:position w:val="-18"/>
        </w:rPr>
      </w:pPr>
    </w:p>
    <w:p w:rsidR="0006771B" w:rsidRDefault="00A154D5" w:rsidP="00DB6B04">
      <w:pPr>
        <w:rPr>
          <w:position w:val="-18"/>
        </w:rPr>
      </w:pPr>
      <w:r>
        <w:rPr>
          <w:position w:val="-18"/>
        </w:rPr>
        <w:t>6</w:t>
      </w:r>
      <w:r w:rsidR="009907BA">
        <w:rPr>
          <w:position w:val="-18"/>
        </w:rPr>
        <w:t>. Show all of your work and evaluate</w:t>
      </w:r>
    </w:p>
    <w:p w:rsidR="0053322A" w:rsidRDefault="00180B4D" w:rsidP="006212F2">
      <w:pPr>
        <w:ind w:left="360"/>
        <w:rPr>
          <w:position w:val="-18"/>
        </w:rPr>
      </w:pPr>
      <w:r>
        <w:rPr>
          <w:position w:val="-18"/>
        </w:rPr>
        <w:t xml:space="preserve"> </w:t>
      </w:r>
      <w:r w:rsidR="009907BA">
        <w:rPr>
          <w:position w:val="-18"/>
        </w:rPr>
        <w:t xml:space="preserve"> </w:t>
      </w:r>
      <w:r w:rsidR="00A154D5" w:rsidRPr="00A154D5">
        <w:rPr>
          <w:position w:val="-30"/>
        </w:rPr>
        <w:object w:dxaOrig="1280" w:dyaOrig="720">
          <v:shape id="_x0000_i1042" type="#_x0000_t75" style="width:63.95pt;height:35.7pt" o:ole="">
            <v:imagedata r:id="rId43" o:title=""/>
          </v:shape>
          <o:OLEObject Type="Embed" ProgID="Equation.DSMT4" ShapeID="_x0000_i1042" DrawAspect="Content" ObjectID="_1427027379" r:id="rId44"/>
        </w:object>
      </w:r>
      <w:r w:rsidR="002B4348">
        <w:rPr>
          <w:position w:val="-18"/>
        </w:rPr>
        <w:t xml:space="preserve"> </w:t>
      </w:r>
    </w:p>
    <w:p w:rsidR="00DB6B04" w:rsidRDefault="00DB6B04" w:rsidP="006212F2">
      <w:pPr>
        <w:rPr>
          <w:position w:val="-18"/>
        </w:rPr>
      </w:pPr>
    </w:p>
    <w:p w:rsidR="00DB6B04" w:rsidRDefault="00DB6B04" w:rsidP="006212F2">
      <w:pPr>
        <w:rPr>
          <w:position w:val="-18"/>
        </w:rPr>
      </w:pPr>
    </w:p>
    <w:p w:rsidR="00DB6B04" w:rsidRDefault="00DB6B04" w:rsidP="006212F2">
      <w:pPr>
        <w:rPr>
          <w:position w:val="-18"/>
        </w:rPr>
      </w:pPr>
    </w:p>
    <w:p w:rsidR="00486685" w:rsidRDefault="0006771B" w:rsidP="006212F2">
      <w:r>
        <w:rPr>
          <w:position w:val="-18"/>
        </w:rPr>
        <w:t xml:space="preserve"> </w:t>
      </w:r>
      <w:r w:rsidR="00A154D5">
        <w:t>7. You are to build an open top box with a square base that holds 500 cubic millimeters</w:t>
      </w:r>
      <w:r>
        <w:t>.</w:t>
      </w:r>
      <w:r w:rsidR="00A154D5">
        <w:t xml:space="preserve"> Find x so that the area of the bottom and 4 sides is a minimum.</w:t>
      </w:r>
    </w:p>
    <w:p w:rsidR="00486685" w:rsidRDefault="0006771B" w:rsidP="00E4083A">
      <w:pPr>
        <w:pStyle w:val="ListParagraph"/>
      </w:pPr>
      <w:r w:rsidRPr="0006771B">
        <w:t xml:space="preserve"> </w:t>
      </w:r>
      <w:r w:rsidR="00CE3B4B">
        <w:rPr>
          <w:noProof/>
        </w:rPr>
        <w:drawing>
          <wp:inline distT="0" distB="0" distL="0" distR="0">
            <wp:extent cx="881371" cy="1038225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1371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0364" w:rsidRDefault="00870364" w:rsidP="00E4083A">
      <w:pPr>
        <w:pStyle w:val="ListParagraph"/>
      </w:pPr>
    </w:p>
    <w:p w:rsidR="00870364" w:rsidRDefault="00870364" w:rsidP="00E4083A">
      <w:pPr>
        <w:pStyle w:val="ListParagraph"/>
      </w:pPr>
    </w:p>
    <w:p w:rsidR="00870364" w:rsidRDefault="00870364" w:rsidP="00E4083A">
      <w:pPr>
        <w:pStyle w:val="ListParagraph"/>
      </w:pPr>
    </w:p>
    <w:p w:rsidR="00870364" w:rsidRDefault="00870364" w:rsidP="00E4083A">
      <w:pPr>
        <w:pStyle w:val="ListParagraph"/>
      </w:pPr>
    </w:p>
    <w:p w:rsidR="00A154D5" w:rsidRDefault="00A154D5" w:rsidP="00A154D5"/>
    <w:p w:rsidR="0080108C" w:rsidRPr="0006771B" w:rsidRDefault="0080108C" w:rsidP="00A154D5">
      <w:pPr>
        <w:pStyle w:val="ListParagraph"/>
        <w:numPr>
          <w:ilvl w:val="0"/>
          <w:numId w:val="5"/>
        </w:numPr>
      </w:pPr>
      <w:r>
        <w:t xml:space="preserve">You are designing a </w:t>
      </w:r>
      <w:r w:rsidR="00A154D5">
        <w:t xml:space="preserve">5000 square ft. </w:t>
      </w:r>
      <w:r>
        <w:t>re</w:t>
      </w:r>
      <w:r w:rsidR="00B066E4">
        <w:t xml:space="preserve">ctangular </w:t>
      </w:r>
      <w:r w:rsidR="00A154D5">
        <w:t>addition to K-Mart, using the existing wall as one side. Find x that minimizes</w:t>
      </w:r>
      <w:r w:rsidR="00D02FBA">
        <w:t xml:space="preserve"> the new perimeter.</w:t>
      </w:r>
    </w:p>
    <w:p w:rsidR="0080108C" w:rsidRDefault="0080108C" w:rsidP="00CE3B4B">
      <w:pPr>
        <w:rPr>
          <w:position w:val="-18"/>
        </w:rPr>
      </w:pPr>
    </w:p>
    <w:p w:rsidR="0080108C" w:rsidRDefault="00870364" w:rsidP="00FC291C">
      <w:pPr>
        <w:ind w:firstLine="720"/>
        <w:rPr>
          <w:position w:val="-18"/>
        </w:rPr>
      </w:pPr>
      <w:r>
        <w:rPr>
          <w:noProof/>
          <w:position w:val="-18"/>
        </w:rPr>
        <w:drawing>
          <wp:inline distT="0" distB="0" distL="0" distR="0">
            <wp:extent cx="1741017" cy="1572768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181" cy="157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D0" w:rsidRDefault="00B709D0" w:rsidP="00FC291C">
      <w:pPr>
        <w:ind w:firstLine="720"/>
        <w:rPr>
          <w:position w:val="-18"/>
        </w:rPr>
      </w:pPr>
    </w:p>
    <w:p w:rsidR="00743AB6" w:rsidRDefault="00510672" w:rsidP="00743AB6">
      <w:pPr>
        <w:pStyle w:val="ListParagraph"/>
        <w:numPr>
          <w:ilvl w:val="0"/>
          <w:numId w:val="5"/>
        </w:numPr>
        <w:rPr>
          <w:position w:val="-18"/>
        </w:rPr>
      </w:pPr>
      <w:r w:rsidRPr="00870364">
        <w:rPr>
          <w:position w:val="-18"/>
        </w:rPr>
        <w:t xml:space="preserve">Find the c in [0, 2] guaranteed by the MVT for the differentiable function, </w:t>
      </w:r>
      <w:r w:rsidR="00870364" w:rsidRPr="00870364">
        <w:rPr>
          <w:position w:val="-10"/>
        </w:rPr>
        <w:object w:dxaOrig="1200" w:dyaOrig="380">
          <v:shape id="_x0000_i1043" type="#_x0000_t75" style="width:59.9pt;height:19pt" o:ole="">
            <v:imagedata r:id="rId47" o:title=""/>
          </v:shape>
          <o:OLEObject Type="Embed" ProgID="Equation.DSMT4" ShapeID="_x0000_i1043" DrawAspect="Content" ObjectID="_1427027380" r:id="rId48"/>
        </w:object>
      </w:r>
    </w:p>
    <w:p w:rsidR="00870364" w:rsidRDefault="00870364" w:rsidP="00870364">
      <w:pPr>
        <w:rPr>
          <w:position w:val="-18"/>
        </w:rPr>
      </w:pPr>
    </w:p>
    <w:p w:rsidR="00870364" w:rsidRDefault="00870364" w:rsidP="00870364">
      <w:pPr>
        <w:rPr>
          <w:position w:val="-18"/>
        </w:rPr>
      </w:pPr>
    </w:p>
    <w:p w:rsidR="00870364" w:rsidRDefault="00870364" w:rsidP="00870364">
      <w:pPr>
        <w:rPr>
          <w:position w:val="-18"/>
        </w:rPr>
      </w:pPr>
    </w:p>
    <w:p w:rsidR="00870364" w:rsidRPr="00870364" w:rsidRDefault="00870364" w:rsidP="00870364">
      <w:pPr>
        <w:rPr>
          <w:position w:val="-18"/>
        </w:rPr>
      </w:pPr>
    </w:p>
    <w:p w:rsidR="00870364" w:rsidRDefault="00870364" w:rsidP="00743AB6">
      <w:pPr>
        <w:rPr>
          <w:position w:val="-8"/>
        </w:rPr>
      </w:pPr>
    </w:p>
    <w:p w:rsidR="00870364" w:rsidRPr="00743AB6" w:rsidRDefault="00870364" w:rsidP="00743AB6">
      <w:pPr>
        <w:rPr>
          <w:position w:val="-18"/>
        </w:rPr>
      </w:pPr>
    </w:p>
    <w:p w:rsidR="00383082" w:rsidRDefault="00383082" w:rsidP="00870364">
      <w:pPr>
        <w:pStyle w:val="ListParagraph"/>
        <w:numPr>
          <w:ilvl w:val="0"/>
          <w:numId w:val="5"/>
        </w:numPr>
        <w:rPr>
          <w:position w:val="-18"/>
        </w:rPr>
      </w:pPr>
      <w:r>
        <w:rPr>
          <w:position w:val="-18"/>
        </w:rPr>
        <w:t xml:space="preserve">  </w:t>
      </w:r>
      <w:r w:rsidR="00870364">
        <w:rPr>
          <w:position w:val="-18"/>
        </w:rPr>
        <w:t>We will give you the derivative after it is factored.</w:t>
      </w:r>
    </w:p>
    <w:p w:rsidR="00383082" w:rsidRDefault="00870364" w:rsidP="00383082">
      <w:pPr>
        <w:pStyle w:val="ListParagraph"/>
        <w:rPr>
          <w:position w:val="-18"/>
        </w:rPr>
      </w:pPr>
      <w:r w:rsidRPr="00343D4C">
        <w:rPr>
          <w:position w:val="-10"/>
        </w:rPr>
        <w:object w:dxaOrig="2400" w:dyaOrig="360">
          <v:shape id="_x0000_i1044" type="#_x0000_t75" style="width:120.4pt;height:17.85pt" o:ole="">
            <v:imagedata r:id="rId49" o:title=""/>
          </v:shape>
          <o:OLEObject Type="Embed" ProgID="Equation.DSMT4" ShapeID="_x0000_i1044" DrawAspect="Content" ObjectID="_1427027381" r:id="rId50"/>
        </w:object>
      </w:r>
      <w:r w:rsidR="00383082" w:rsidRPr="00743AB6">
        <w:rPr>
          <w:position w:val="-18"/>
        </w:rPr>
        <w:t xml:space="preserve"> </w:t>
      </w:r>
    </w:p>
    <w:p w:rsidR="00383082" w:rsidRPr="00383082" w:rsidRDefault="00383082" w:rsidP="00383082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 xml:space="preserve">Find the critical values.  </w:t>
      </w:r>
      <w:r w:rsidRPr="00383082">
        <w:rPr>
          <w:position w:val="-18"/>
        </w:rPr>
        <w:t xml:space="preserve">Find where f is increasing.  </w:t>
      </w:r>
    </w:p>
    <w:p w:rsidR="00383082" w:rsidRPr="00383082" w:rsidRDefault="00383082" w:rsidP="00383082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 xml:space="preserve">Find the inflection points </w:t>
      </w:r>
      <w:proofErr w:type="gramStart"/>
      <w:r w:rsidRPr="00383082">
        <w:rPr>
          <w:position w:val="-18"/>
        </w:rPr>
        <w:t>Find</w:t>
      </w:r>
      <w:proofErr w:type="gramEnd"/>
      <w:r w:rsidRPr="00383082">
        <w:rPr>
          <w:position w:val="-18"/>
        </w:rPr>
        <w:t xml:space="preserve"> where f is concave up. </w:t>
      </w:r>
    </w:p>
    <w:p w:rsidR="00383082" w:rsidRPr="00383082" w:rsidRDefault="00383082" w:rsidP="00383082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>Classify the critical values as local max, local min, or neither and prove your answer.</w:t>
      </w:r>
      <w:r w:rsidRPr="00383082">
        <w:rPr>
          <w:position w:val="-18"/>
        </w:rPr>
        <w:t xml:space="preserve">  </w:t>
      </w:r>
    </w:p>
    <w:p w:rsidR="00383082" w:rsidRPr="00870364" w:rsidRDefault="00383082" w:rsidP="00870364">
      <w:pPr>
        <w:ind w:left="720"/>
        <w:rPr>
          <w:position w:val="-18"/>
        </w:rPr>
      </w:pPr>
    </w:p>
    <w:p w:rsidR="00B709D0" w:rsidRPr="00870364" w:rsidRDefault="00383082" w:rsidP="00870364">
      <w:pPr>
        <w:rPr>
          <w:position w:val="-10"/>
        </w:rPr>
      </w:pPr>
      <w:r w:rsidRPr="00870364">
        <w:rPr>
          <w:position w:val="-10"/>
        </w:rPr>
        <w:t xml:space="preserve"> </w:t>
      </w:r>
    </w:p>
    <w:sectPr w:rsidR="00B709D0" w:rsidRPr="00870364" w:rsidSect="006317EC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0144" w:rsidRDefault="001B0144" w:rsidP="00E303B5">
      <w:r>
        <w:separator/>
      </w:r>
    </w:p>
  </w:endnote>
  <w:endnote w:type="continuationSeparator" w:id="0">
    <w:p w:rsidR="001B0144" w:rsidRDefault="001B0144" w:rsidP="00E303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0144" w:rsidRDefault="001B0144" w:rsidP="00E303B5">
      <w:r>
        <w:separator/>
      </w:r>
    </w:p>
  </w:footnote>
  <w:footnote w:type="continuationSeparator" w:id="0">
    <w:p w:rsidR="001B0144" w:rsidRDefault="001B0144" w:rsidP="00E303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DF20D4"/>
    <w:multiLevelType w:val="hybridMultilevel"/>
    <w:tmpl w:val="3D0695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E8358F6"/>
    <w:multiLevelType w:val="hybridMultilevel"/>
    <w:tmpl w:val="FAB6C368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CE3122"/>
    <w:multiLevelType w:val="hybridMultilevel"/>
    <w:tmpl w:val="8182EE08"/>
    <w:lvl w:ilvl="0" w:tplc="68D08E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767760E"/>
    <w:multiLevelType w:val="hybridMultilevel"/>
    <w:tmpl w:val="6C36E3E4"/>
    <w:lvl w:ilvl="0" w:tplc="0F2A3464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781D379F"/>
    <w:multiLevelType w:val="hybridMultilevel"/>
    <w:tmpl w:val="143ED1AC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5CAC"/>
    <w:rsid w:val="00001488"/>
    <w:rsid w:val="00036A0A"/>
    <w:rsid w:val="0006771B"/>
    <w:rsid w:val="000E1207"/>
    <w:rsid w:val="000F4F31"/>
    <w:rsid w:val="000F68D6"/>
    <w:rsid w:val="00124364"/>
    <w:rsid w:val="001336EC"/>
    <w:rsid w:val="00180B4D"/>
    <w:rsid w:val="00186CE3"/>
    <w:rsid w:val="001B0144"/>
    <w:rsid w:val="001C7CD8"/>
    <w:rsid w:val="001D5E42"/>
    <w:rsid w:val="001D7E26"/>
    <w:rsid w:val="001F27E8"/>
    <w:rsid w:val="001F74A9"/>
    <w:rsid w:val="002343FB"/>
    <w:rsid w:val="00255E66"/>
    <w:rsid w:val="00262C0C"/>
    <w:rsid w:val="002B31AA"/>
    <w:rsid w:val="002B4348"/>
    <w:rsid w:val="002D2EC2"/>
    <w:rsid w:val="002F7E4B"/>
    <w:rsid w:val="00343D4C"/>
    <w:rsid w:val="00383082"/>
    <w:rsid w:val="003A6F7A"/>
    <w:rsid w:val="003D06D7"/>
    <w:rsid w:val="0041492F"/>
    <w:rsid w:val="00436270"/>
    <w:rsid w:val="00486685"/>
    <w:rsid w:val="004C50A9"/>
    <w:rsid w:val="004F0969"/>
    <w:rsid w:val="00505ABA"/>
    <w:rsid w:val="00510672"/>
    <w:rsid w:val="0053322A"/>
    <w:rsid w:val="005431A4"/>
    <w:rsid w:val="00547738"/>
    <w:rsid w:val="005671ED"/>
    <w:rsid w:val="00614237"/>
    <w:rsid w:val="006212F2"/>
    <w:rsid w:val="006317EC"/>
    <w:rsid w:val="00686273"/>
    <w:rsid w:val="006A4DED"/>
    <w:rsid w:val="006A7BB3"/>
    <w:rsid w:val="006C5E6A"/>
    <w:rsid w:val="00743AB6"/>
    <w:rsid w:val="007604CF"/>
    <w:rsid w:val="0077517E"/>
    <w:rsid w:val="00784EC7"/>
    <w:rsid w:val="007E012A"/>
    <w:rsid w:val="0080108C"/>
    <w:rsid w:val="008100F5"/>
    <w:rsid w:val="00834D6B"/>
    <w:rsid w:val="00835CAC"/>
    <w:rsid w:val="008360DA"/>
    <w:rsid w:val="008417FD"/>
    <w:rsid w:val="00861AF6"/>
    <w:rsid w:val="008657A4"/>
    <w:rsid w:val="00866611"/>
    <w:rsid w:val="00870364"/>
    <w:rsid w:val="00885134"/>
    <w:rsid w:val="008A1ABD"/>
    <w:rsid w:val="008E4EA0"/>
    <w:rsid w:val="00922797"/>
    <w:rsid w:val="0094284D"/>
    <w:rsid w:val="009559E6"/>
    <w:rsid w:val="00977392"/>
    <w:rsid w:val="009907BA"/>
    <w:rsid w:val="009A53C6"/>
    <w:rsid w:val="009D1BD6"/>
    <w:rsid w:val="00A1015E"/>
    <w:rsid w:val="00A154D5"/>
    <w:rsid w:val="00A24F81"/>
    <w:rsid w:val="00A31467"/>
    <w:rsid w:val="00A520AC"/>
    <w:rsid w:val="00A75171"/>
    <w:rsid w:val="00AA3285"/>
    <w:rsid w:val="00AB674D"/>
    <w:rsid w:val="00AB6C76"/>
    <w:rsid w:val="00AF2958"/>
    <w:rsid w:val="00B066E4"/>
    <w:rsid w:val="00B14152"/>
    <w:rsid w:val="00B40946"/>
    <w:rsid w:val="00B709D0"/>
    <w:rsid w:val="00B97AFF"/>
    <w:rsid w:val="00BC1930"/>
    <w:rsid w:val="00BC4D6B"/>
    <w:rsid w:val="00C1633F"/>
    <w:rsid w:val="00CE3B4B"/>
    <w:rsid w:val="00CE4849"/>
    <w:rsid w:val="00CF7595"/>
    <w:rsid w:val="00D02FBA"/>
    <w:rsid w:val="00D12313"/>
    <w:rsid w:val="00D1571D"/>
    <w:rsid w:val="00D43B4A"/>
    <w:rsid w:val="00D832EA"/>
    <w:rsid w:val="00DB6B04"/>
    <w:rsid w:val="00DC1C4D"/>
    <w:rsid w:val="00DD020F"/>
    <w:rsid w:val="00DD23F0"/>
    <w:rsid w:val="00DE58C9"/>
    <w:rsid w:val="00DF1E31"/>
    <w:rsid w:val="00E303B5"/>
    <w:rsid w:val="00E339AA"/>
    <w:rsid w:val="00E4083A"/>
    <w:rsid w:val="00E502C1"/>
    <w:rsid w:val="00E61D40"/>
    <w:rsid w:val="00EC1DF7"/>
    <w:rsid w:val="00EC1EF3"/>
    <w:rsid w:val="00EF0492"/>
    <w:rsid w:val="00F44CAD"/>
    <w:rsid w:val="00F54EE9"/>
    <w:rsid w:val="00FC2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17E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36A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36A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303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303B5"/>
    <w:rPr>
      <w:sz w:val="24"/>
      <w:szCs w:val="24"/>
    </w:rPr>
  </w:style>
  <w:style w:type="paragraph" w:styleId="Footer">
    <w:name w:val="footer"/>
    <w:basedOn w:val="Normal"/>
    <w:link w:val="FooterChar"/>
    <w:rsid w:val="00E303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303B5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06771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17E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36A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36A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303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303B5"/>
    <w:rPr>
      <w:sz w:val="24"/>
      <w:szCs w:val="24"/>
    </w:rPr>
  </w:style>
  <w:style w:type="paragraph" w:styleId="Footer">
    <w:name w:val="footer"/>
    <w:basedOn w:val="Normal"/>
    <w:link w:val="FooterChar"/>
    <w:rsid w:val="00E303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303B5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0677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312</Words>
  <Characters>198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Georgia Southern University</Company>
  <LinksUpToDate>false</LinksUpToDate>
  <CharactersWithSpaces>2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lison</dc:creator>
  <cp:lastModifiedBy>bmclean</cp:lastModifiedBy>
  <cp:revision>3</cp:revision>
  <cp:lastPrinted>2010-04-13T20:07:00Z</cp:lastPrinted>
  <dcterms:created xsi:type="dcterms:W3CDTF">2013-04-09T19:28:00Z</dcterms:created>
  <dcterms:modified xsi:type="dcterms:W3CDTF">2013-04-09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